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3936237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22883D42" w:rsidR="00CE5E1C" w:rsidRDefault="00CE5E1C" w:rsidP="00CE5E1C">
      <w:pPr>
        <w:jc w:val="center"/>
      </w:pPr>
      <w:proofErr w:type="spellStart"/>
      <w:proofErr w:type="gramStart"/>
      <w:r>
        <w:t>Name:_</w:t>
      </w:r>
      <w:proofErr w:type="gramEnd"/>
      <w:r>
        <w:t>___</w:t>
      </w:r>
      <w:r w:rsidR="00115713">
        <w:t>Jacob</w:t>
      </w:r>
      <w:proofErr w:type="spellEnd"/>
      <w:r w:rsidR="00115713">
        <w:t xml:space="preserve"> Child</w:t>
      </w:r>
      <w:r>
        <w:t>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6" type="#_x0000_t75" alt="" style="width:46.8pt;height:16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3936238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3FE36F9" w14:textId="4B5FEECD" w:rsidR="00115713" w:rsidRDefault="00115713" w:rsidP="0045557D">
      <w:r w:rsidRPr="00115713">
        <w:rPr>
          <w:noProof/>
        </w:rPr>
        <w:drawing>
          <wp:inline distT="0" distB="0" distL="0" distR="0" wp14:anchorId="3A591EA4" wp14:editId="7E96FBF8">
            <wp:extent cx="5486400" cy="4326890"/>
            <wp:effectExtent l="0" t="0" r="0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2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62A91D26" w14:textId="71D5F4B0" w:rsidR="000E1B54" w:rsidRDefault="000E1B54" w:rsidP="008126FC"/>
    <w:p w14:paraId="2FC6ED2C" w14:textId="281A0590" w:rsidR="000E1B54" w:rsidRDefault="000E1B54" w:rsidP="008126FC">
      <w:r>
        <w:t>***would the first plot hurt me???***</w:t>
      </w:r>
    </w:p>
    <w:p w14:paraId="06867CB9" w14:textId="61C2EADC" w:rsidR="00115713" w:rsidRDefault="00115713" w:rsidP="008126FC">
      <w:r w:rsidRPr="00115713">
        <w:rPr>
          <w:noProof/>
        </w:rPr>
        <w:lastRenderedPageBreak/>
        <w:drawing>
          <wp:inline distT="0" distB="0" distL="0" distR="0" wp14:anchorId="0DB8DBDB" wp14:editId="1F2781C0">
            <wp:extent cx="5486400" cy="4105910"/>
            <wp:effectExtent l="0" t="0" r="0" b="8890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771FB" w14:textId="6065FE88" w:rsidR="000E1B54" w:rsidRDefault="000E1B54" w:rsidP="008126FC">
      <w:r w:rsidRPr="000E1B54">
        <w:rPr>
          <w:noProof/>
        </w:rPr>
        <w:lastRenderedPageBreak/>
        <w:drawing>
          <wp:inline distT="0" distB="0" distL="0" distR="0" wp14:anchorId="43E28D29" wp14:editId="7B85EFCD">
            <wp:extent cx="5486400" cy="4271010"/>
            <wp:effectExtent l="0" t="0" r="0" b="0"/>
            <wp:docPr id="4" name="Picture 4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&#10;&#10;Description automatically generated with medium confidenc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61B029F" w14:textId="0145AC45" w:rsidR="00446B4E" w:rsidRDefault="00446B4E" w:rsidP="008126FC">
      <w:r w:rsidRPr="00446B4E">
        <w:rPr>
          <w:noProof/>
        </w:rPr>
        <w:lastRenderedPageBreak/>
        <w:drawing>
          <wp:inline distT="0" distB="0" distL="0" distR="0" wp14:anchorId="68EE74EF" wp14:editId="3481A8BD">
            <wp:extent cx="5486400" cy="4137660"/>
            <wp:effectExtent l="0" t="0" r="0" b="0"/>
            <wp:docPr id="5" name="Picture 5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line char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A6EFA" w14:textId="03485136" w:rsidR="00446B4E" w:rsidRDefault="00446B4E" w:rsidP="008126FC">
      <w:r w:rsidRPr="00446B4E">
        <w:rPr>
          <w:noProof/>
        </w:rPr>
        <w:lastRenderedPageBreak/>
        <w:drawing>
          <wp:inline distT="0" distB="0" distL="0" distR="0" wp14:anchorId="08603C84" wp14:editId="342F602E">
            <wp:extent cx="5486400" cy="4132580"/>
            <wp:effectExtent l="0" t="0" r="0" b="1270"/>
            <wp:docPr id="6" name="Picture 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line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D6F28F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proofErr w:type="gramEnd"/>
    </w:p>
    <w:p w14:paraId="1C828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proofErr w:type="gramEnd"/>
    </w:p>
    <w:p w14:paraId="57691976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602AE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5FECDD7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proofErr w:type="spell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nit</w:t>
      </w:r>
      <w:proofErr w:type="spellEnd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1CF8A8A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ec</w:t>
      </w:r>
    </w:p>
    <w:p w14:paraId="0A6AA54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</w:p>
    <w:p w14:paraId="385428E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0FB20D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CAA504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5CCD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1203E4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ese are general equations and should work for all PD systems</w:t>
      </w:r>
    </w:p>
    <w:p w14:paraId="2D02127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438B55E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gain that I tune</w:t>
      </w:r>
    </w:p>
    <w:p w14:paraId="536BE76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proofErr w:type="spellStart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kd</w:t>
      </w:r>
      <w:proofErr w:type="spell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kp</w:t>
      </w:r>
      <w:proofErr w:type="spell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D99E5E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other needed parameters</w:t>
      </w:r>
    </w:p>
    <w:p w14:paraId="4416070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05</w:t>
      </w:r>
    </w:p>
    <w:p w14:paraId="1C18098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</w:p>
    <w:p w14:paraId="6132818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/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irty derivative gain</w:t>
      </w:r>
    </w:p>
    <w:p w14:paraId="699FA05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max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his built in saturation function uses </w:t>
      </w:r>
      <w:proofErr w:type="spell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limit</w:t>
      </w:r>
      <w:proofErr w:type="spellEnd"/>
    </w:p>
    <w:p w14:paraId="2BD7C97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variables and delayed variables for calculation</w:t>
      </w:r>
    </w:p>
    <w:p w14:paraId="1059484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4C36A86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67E764B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331081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elayed theta</w:t>
      </w:r>
    </w:p>
    <w:p w14:paraId="1B329F4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014D69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A79EF8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72E69AC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[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0][0]</w:t>
      </w:r>
    </w:p>
    <w:p w14:paraId="13CCCD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32F3FE5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integrate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on error</w:t>
      </w:r>
    </w:p>
    <w:p w14:paraId="55721A5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do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 need an anti-windup scheme?</w:t>
      </w:r>
    </w:p>
    <w:p w14:paraId="15694C4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A117D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mpute derivative</w:t>
      </w:r>
    </w:p>
    <w:p w14:paraId="561D56B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* (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E94BE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</w:p>
    <w:p w14:paraId="6B4D4BC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no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feedback linearized force as I did the Jacobian linearization earlier</w:t>
      </w:r>
    </w:p>
    <w:p w14:paraId="0F5FE4F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F6D8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anti windup just in case</w:t>
      </w:r>
    </w:p>
    <w:p w14:paraId="5279F523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!</w:t>
      </w:r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BBE2DF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 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ie if it is saturating decrease the integrator</w:t>
      </w:r>
    </w:p>
    <w:p w14:paraId="39F50B1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8B6F5A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update delayed variables</w:t>
      </w:r>
    </w:p>
    <w:p w14:paraId="6DF9E28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</w:p>
    <w:p w14:paraId="267421FF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5048FC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proofErr w:type="gramEnd"/>
    </w:p>
    <w:p w14:paraId="1AFBF10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E593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50871FF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&gt;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6AE137B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D2264A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proofErr w:type="gramEnd"/>
    </w:p>
    <w:p w14:paraId="0B7C557B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</w:p>
    <w:p w14:paraId="712A2930" w14:textId="77777777" w:rsidR="00446B4E" w:rsidRDefault="00446B4E" w:rsidP="00564A6A"/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 xml:space="preserve">for the complete </w:t>
      </w:r>
      <w:proofErr w:type="gramStart"/>
      <w:r w:rsidR="0095559B">
        <w:t>observer based</w:t>
      </w:r>
      <w:proofErr w:type="gramEnd"/>
      <w:r w:rsidR="0095559B">
        <w:t xml:space="preserve"> control</w:t>
      </w:r>
      <w:r w:rsidR="001F2AD0" w:rsidRPr="001F2AD0">
        <w:t>.</w:t>
      </w:r>
    </w:p>
    <w:p w14:paraId="00B937A1" w14:textId="39737D6C" w:rsidR="009173C7" w:rsidRDefault="009173C7" w:rsidP="0045557D">
      <w:r w:rsidRPr="009173C7">
        <w:drawing>
          <wp:inline distT="0" distB="0" distL="0" distR="0" wp14:anchorId="1E9F5E85" wp14:editId="194A81E8">
            <wp:extent cx="5486400" cy="4128770"/>
            <wp:effectExtent l="0" t="0" r="0" b="5080"/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2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AE5AB" w14:textId="77777777" w:rsidR="002558D2" w:rsidRDefault="002558D2" w:rsidP="0045557D"/>
    <w:p w14:paraId="093FF3D7" w14:textId="5DB10DD3" w:rsidR="001F2AD0" w:rsidRDefault="00810DDF" w:rsidP="001F2AD0">
      <w:proofErr w:type="gramStart"/>
      <w:r>
        <w:t>3</w:t>
      </w:r>
      <w:r w:rsidR="0095559B">
        <w:t>.</w:t>
      </w:r>
      <w:r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51BD421A" w14:textId="77777777" w:rsidR="005A4255" w:rsidRDefault="005A4255" w:rsidP="001F2AD0"/>
    <w:p w14:paraId="21CBB3CA" w14:textId="59E55A21" w:rsidR="009173C7" w:rsidRDefault="005A4255" w:rsidP="001F2AD0">
      <w:r w:rsidRPr="005A4255">
        <w:lastRenderedPageBreak/>
        <w:drawing>
          <wp:inline distT="0" distB="0" distL="0" distR="0" wp14:anchorId="4EBF8C5D" wp14:editId="00AD8A5E">
            <wp:extent cx="5486400" cy="4153535"/>
            <wp:effectExtent l="0" t="0" r="0" b="0"/>
            <wp:docPr id="8" name="Picture 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, line chart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5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3C7" w:rsidRPr="009173C7">
        <w:lastRenderedPageBreak/>
        <w:drawing>
          <wp:inline distT="0" distB="0" distL="0" distR="0" wp14:anchorId="4E5AD106" wp14:editId="6217F6ED">
            <wp:extent cx="5486400" cy="4255135"/>
            <wp:effectExtent l="0" t="0" r="0" b="0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5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</w:t>
      </w:r>
      <w:proofErr w:type="gramStart"/>
      <w:r>
        <w:t>observer based</w:t>
      </w:r>
      <w:proofErr w:type="gramEnd"/>
      <w:r>
        <w:t xml:space="preserve"> controller directly below this line.</w:t>
      </w:r>
    </w:p>
    <w:p w14:paraId="7AFF371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proofErr w:type="gramEnd"/>
    </w:p>
    <w:p w14:paraId="2BF1C23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proofErr w:type="gramEnd"/>
    </w:p>
    <w:p w14:paraId="74B5068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ontro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proofErr w:type="spellEnd"/>
      <w:proofErr w:type="gramEnd"/>
    </w:p>
    <w:p w14:paraId="5FC96D7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D79866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Obsv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4A26409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proofErr w:type="spell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nit</w:t>
      </w:r>
      <w:proofErr w:type="spell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3889920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uning parameters</w:t>
      </w:r>
    </w:p>
    <w:p w14:paraId="10B45CA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</w:p>
    <w:p w14:paraId="7253566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this satisfies the 5x faster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requirment</w:t>
      </w:r>
      <w:proofErr w:type="spellEnd"/>
    </w:p>
    <w:p w14:paraId="022657D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140432A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001864A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42DA0A5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_pol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make sure when I make the poly this is a positive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value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so it comes out negative in the left hand plane</w:t>
      </w:r>
    </w:p>
    <w:p w14:paraId="41CAD9B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1E0EEE2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max</w:t>
      </w:r>
      <w:proofErr w:type="spellEnd"/>
    </w:p>
    <w:p w14:paraId="3DD2987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532F1E3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tate Space Matrices</w:t>
      </w:r>
    </w:p>
    <w:p w14:paraId="51A5E9E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650C4F2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[-</w:t>
      </w:r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 -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]])</w:t>
      </w:r>
    </w:p>
    <w:p w14:paraId="2444DF5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0138B61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]])</w:t>
      </w:r>
    </w:p>
    <w:p w14:paraId="77AF687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</w:t>
      </w:r>
    </w:p>
    <w:p w14:paraId="1F48DAE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</w:t>
      </w:r>
    </w:p>
    <w:p w14:paraId="4902C49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A3C5AD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form augmented system</w:t>
      </w:r>
    </w:p>
    <w:p w14:paraId="4876250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vstack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stack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iz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)),</w:t>
      </w:r>
    </w:p>
    <w:p w14:paraId="777844F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stack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-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)) ))</w:t>
      </w:r>
    </w:p>
    <w:p w14:paraId="5BFB222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vstack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4C5B263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gain calculation</w:t>
      </w:r>
    </w:p>
    <w:p w14:paraId="5FD4D35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2BD34B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char_pol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volve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2F9AE34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 -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_pol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)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when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s the integrator pole negative vs positive?</w:t>
      </w:r>
    </w:p>
    <w:p w14:paraId="640D31F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pole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oots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char_pol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942E38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ompute the gains if the system is controllable</w:t>
      </w:r>
    </w:p>
    <w:p w14:paraId="461F126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inalg</w:t>
      </w:r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trix_rank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tr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 !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3112A06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The system is not controllable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2A0BA8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s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5B21AE5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ac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pole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3629B71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7960C5E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109496F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K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F6F709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ki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13F574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print(des_poles)</w:t>
      </w:r>
    </w:p>
    <w:p w14:paraId="5604136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7568999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? I did the below because of 3.2, but then 3.3 immediately wants a disturbance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observer?</w:t>
      </w:r>
      <w:proofErr w:type="gramEnd"/>
    </w:p>
    <w:p w14:paraId="48D889B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observer design</w:t>
      </w:r>
    </w:p>
    <w:p w14:paraId="362858A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</w:t>
      </w:r>
    </w:p>
    <w:p w14:paraId="44DD94F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des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_obs_char_poly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[1,2*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zeta_obs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**2]</w:t>
      </w:r>
    </w:p>
    <w:p w14:paraId="03A9D9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des_obs_poles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np.roots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des_obs_char_poly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</w:t>
      </w:r>
    </w:p>
    <w:p w14:paraId="2606D57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#compute the gains if the system is observable</w:t>
      </w:r>
    </w:p>
    <w:p w14:paraId="6F37BF7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if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np.linalg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.matrix_rank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nt.ctrb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A.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C.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) != 2:</w:t>
      </w:r>
    </w:p>
    <w:p w14:paraId="48B85F5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   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print(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"The system is not observable")</w:t>
      </w:r>
    </w:p>
    <w:p w14:paraId="642F62C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else: </w:t>
      </w:r>
    </w:p>
    <w:p w14:paraId="08EE418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L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nt.place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A.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C.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des_obs_poles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.T</w:t>
      </w:r>
    </w:p>
    <w:p w14:paraId="3754462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print(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'L.T: '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L.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</w:t>
      </w:r>
    </w:p>
    <w:p w14:paraId="371376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0BF428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3.3 for disturbance observer</w:t>
      </w:r>
    </w:p>
    <w:p w14:paraId="4468C17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do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is</w:t>
      </w:r>
    </w:p>
    <w:p w14:paraId="01D1B19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augmented matrices for observer design</w:t>
      </w:r>
    </w:p>
    <w:p w14:paraId="6496D33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</w:p>
    <w:p w14:paraId="093275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</w:p>
    <w:p w14:paraId="6FCF8BC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),</w:t>
      </w:r>
    </w:p>
    <w:p w14:paraId="0832E99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438805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6A0DA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EB709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7A4B0FA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isturbance observer design</w:t>
      </w:r>
    </w:p>
    <w:p w14:paraId="2CA40F0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ist_obs_pol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same as above, both negative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or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both positive</w:t>
      </w:r>
    </w:p>
    <w:p w14:paraId="2CE12A2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  <w:proofErr w:type="spellEnd"/>
    </w:p>
    <w:p w14:paraId="551BE7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char_pol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volve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2A967DB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 -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ist_obs_pol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)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 should this pole input be negative or positive?</w:t>
      </w:r>
    </w:p>
    <w:p w14:paraId="6A612AC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pole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oots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char_poly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CB2B33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ompute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gains if the system is observable</w:t>
      </w:r>
    </w:p>
    <w:p w14:paraId="5E9305A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inalg</w:t>
      </w:r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trix_rank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trb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 !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494D81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The system is not observable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D6E32E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s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: </w:t>
      </w:r>
    </w:p>
    <w:p w14:paraId="47A326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cke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pole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</w:p>
    <w:p w14:paraId="5905F6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L2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4BBF02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48F946A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A2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E17AAB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CFCFD9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B1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099F5F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D7D78E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C2: 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193A83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38A8C9E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variables to stay behind</w:t>
      </w:r>
    </w:p>
    <w:p w14:paraId="3E55814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estimated derivative of z</w:t>
      </w:r>
    </w:p>
    <w:p w14:paraId="714E222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 delayed by one sample</w:t>
      </w:r>
    </w:p>
    <w:p w14:paraId="5D81922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4ECFD2F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15DDBC9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_hat_0</w:t>
      </w:r>
    </w:p>
    <w:p w14:paraId="76993C7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])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dot_hat_0</w:t>
      </w:r>
    </w:p>
    <w:p w14:paraId="6FB2210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1FAA34E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</w:p>
    <w:p w14:paraId="5FBC6BA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_hat</w:t>
      </w:r>
    </w:p>
    <w:p w14:paraId="5A7A57B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dot_hat</w:t>
      </w:r>
    </w:p>
    <w:p w14:paraId="228483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estimate of the disturbance</w:t>
      </w:r>
    </w:p>
    <w:p w14:paraId="50A3016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])</w:t>
      </w:r>
    </w:p>
    <w:p w14:paraId="1878A04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66AAC7C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40BEBEF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proofErr w:type="gram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observe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0AFC6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proofErr w:type="gramEnd"/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224C769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  <w:proofErr w:type="spellEnd"/>
    </w:p>
    <w:p w14:paraId="6A6DA74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integrate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error</w:t>
      </w:r>
    </w:p>
    <w:p w14:paraId="0BB6A89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*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96E1D8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update the error</w:t>
      </w:r>
    </w:p>
    <w:p w14:paraId="107026E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pmute the state feedback controller</w:t>
      </w:r>
    </w:p>
    <w:p w14:paraId="39922C3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37B7E75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  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s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</w:p>
    <w:p w14:paraId="2532E3E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  <w:proofErr w:type="spellEnd"/>
    </w:p>
    <w:p w14:paraId="2C5CD81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item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+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eq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0DB1B1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Tau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_d1 = tau</w:t>
      </w:r>
    </w:p>
    <w:p w14:paraId="70ABEDD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</w:p>
    <w:p w14:paraId="0ECF534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hat</w:t>
      </w:r>
      <w:proofErr w:type="spellEnd"/>
      <w:proofErr w:type="gramEnd"/>
    </w:p>
    <w:p w14:paraId="42BB976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1AC09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_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2FF597D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update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observer using RK4 integration</w:t>
      </w:r>
    </w:p>
    <w:p w14:paraId="7BCE13B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</w:t>
      </w:r>
      <w:proofErr w:type="gram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f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BD7A88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</w:t>
      </w:r>
      <w:proofErr w:type="gram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f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B681FE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</w:t>
      </w:r>
      <w:proofErr w:type="gram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f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49D906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</w:t>
      </w:r>
      <w:proofErr w:type="gramEnd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f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BB8A57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= </w:t>
      </w:r>
      <w:proofErr w:type="gram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6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5AFAF7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proofErr w:type="gramEnd"/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0FEBA37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tate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proofErr w:type="gramEnd"/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5DEB561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hat</w:t>
      </w:r>
      <w:proofErr w:type="spellEnd"/>
      <w:proofErr w:type="gramEnd"/>
    </w:p>
    <w:p w14:paraId="285270D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DC0DD8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</w:t>
      </w:r>
      <w:proofErr w:type="gramStart"/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6B00291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this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s called in the update observer function for RK4</w:t>
      </w:r>
    </w:p>
    <w:p w14:paraId="00351A1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ha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[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z_ha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,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zdot_ha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]</w:t>
      </w:r>
    </w:p>
    <w:p w14:paraId="1037C4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468390A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hatdo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= A*(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hat-xe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 + B*(u-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ue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 + L(y-C*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xhat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)</w:t>
      </w:r>
    </w:p>
    <w:p w14:paraId="40523B6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is</w:t>
      </w:r>
      <w:proofErr w:type="gram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t always going to be B1 and A2 and C2 </w:t>
      </w:r>
      <w:proofErr w:type="spellStart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etc</w:t>
      </w:r>
      <w:proofErr w:type="spellEnd"/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????</w:t>
      </w:r>
    </w:p>
    <w:p w14:paraId="2DBCF84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hat_do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\</w:t>
      </w:r>
    </w:p>
    <w:p w14:paraId="458E18F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+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\</w:t>
      </w:r>
    </w:p>
    <w:p w14:paraId="776136D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+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</w:t>
      </w:r>
      <w:proofErr w:type="gramEnd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780BD6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50EEEB5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hat_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ot</w:t>
      </w:r>
      <w:proofErr w:type="spellEnd"/>
      <w:proofErr w:type="gramEnd"/>
    </w:p>
    <w:p w14:paraId="78C82B8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23B6EC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2D14B45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&gt;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0E561E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proofErr w:type="spellEnd"/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8DD129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proofErr w:type="gramEnd"/>
    </w:p>
    <w:p w14:paraId="741F92AE" w14:textId="77777777" w:rsidR="004E1B72" w:rsidRPr="004E1B72" w:rsidRDefault="004E1B72" w:rsidP="004E1B72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14D98E2C" w14:textId="77777777" w:rsidR="004E1B72" w:rsidRDefault="004E1B72" w:rsidP="001F2AD0"/>
    <w:p w14:paraId="709596FB" w14:textId="034DC37B" w:rsidR="0095559B" w:rsidRDefault="0095559B" w:rsidP="0095559B">
      <w:pPr>
        <w:pStyle w:val="Heading1"/>
      </w:pPr>
      <w:r>
        <w:lastRenderedPageBreak/>
        <w:t xml:space="preserve">Part </w:t>
      </w:r>
      <w:r w:rsidR="00810DDF">
        <w:t>4</w:t>
      </w:r>
      <w:r>
        <w:t xml:space="preserve">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4187CCC9" w:rsidR="0095559B" w:rsidRDefault="00810DDF" w:rsidP="0095559B">
      <w:proofErr w:type="gramStart"/>
      <w:r>
        <w:t>4</w:t>
      </w:r>
      <w:r w:rsidR="00B1313F">
        <w:t>.</w:t>
      </w:r>
      <w:r>
        <w:t>6</w:t>
      </w:r>
      <w:r w:rsidR="0095559B">
        <w:t xml:space="preserve">  Insert</w:t>
      </w:r>
      <w:proofErr w:type="gramEnd"/>
      <w:r w:rsidR="0095559B">
        <w:t xml:space="preserve"> the Bode plots for the original plant, the PID controlled plant, and the </w:t>
      </w:r>
      <w:proofErr w:type="spellStart"/>
      <w:r w:rsidR="0095559B">
        <w:t>loopshaped</w:t>
      </w:r>
      <w:proofErr w:type="spellEnd"/>
      <w:r w:rsidR="0095559B">
        <w:t xml:space="preserve"> controlled plant below this line.</w:t>
      </w:r>
    </w:p>
    <w:p w14:paraId="306DE43F" w14:textId="23A96FCC" w:rsidR="007B31D5" w:rsidRDefault="007B31D5" w:rsidP="0095559B">
      <w:r w:rsidRPr="007B31D5">
        <w:drawing>
          <wp:inline distT="0" distB="0" distL="0" distR="0" wp14:anchorId="36329F68" wp14:editId="03F3C9BE">
            <wp:extent cx="5486400" cy="4157980"/>
            <wp:effectExtent l="0" t="0" r="0" b="0"/>
            <wp:docPr id="9" name="Picture 9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, line chart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5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86F52" w14:textId="77777777" w:rsidR="0095559B" w:rsidRDefault="0095559B" w:rsidP="0095559B"/>
    <w:p w14:paraId="2A3D16BB" w14:textId="415CAA0C" w:rsidR="0095559B" w:rsidRDefault="00810DDF" w:rsidP="0095559B">
      <w:proofErr w:type="gramStart"/>
      <w:r>
        <w:t>4</w:t>
      </w:r>
      <w:r w:rsidR="00B1313F">
        <w:t>.</w:t>
      </w:r>
      <w:r>
        <w:t>7</w:t>
      </w:r>
      <w:r w:rsidR="0095559B">
        <w:t xml:space="preserve">  Insert</w:t>
      </w:r>
      <w:proofErr w:type="gramEnd"/>
      <w:r w:rsidR="0095559B">
        <w:t xml:space="preserve"> simulation results for the </w:t>
      </w:r>
      <w:proofErr w:type="spellStart"/>
      <w:r w:rsidR="0095559B">
        <w:t>loopshaping</w:t>
      </w:r>
      <w:proofErr w:type="spellEnd"/>
      <w:r w:rsidR="0095559B">
        <w:t xml:space="preserve"> controller below this line.  </w:t>
      </w:r>
    </w:p>
    <w:p w14:paraId="4D2A3A38" w14:textId="20C62C46" w:rsidR="0017752D" w:rsidRDefault="00CA25E7" w:rsidP="0095559B">
      <w:r w:rsidRPr="00CA25E7">
        <w:lastRenderedPageBreak/>
        <w:drawing>
          <wp:inline distT="0" distB="0" distL="0" distR="0" wp14:anchorId="6D9D3452" wp14:editId="2A310387">
            <wp:extent cx="5486400" cy="4347845"/>
            <wp:effectExtent l="0" t="0" r="0" b="0"/>
            <wp:docPr id="11" name="Picture 1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line chart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4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4CD1B9B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proofErr w:type="gramEnd"/>
    </w:p>
    <w:p w14:paraId="24CEA2E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matplotli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y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proofErr w:type="spellEnd"/>
    </w:p>
    <w:p w14:paraId="264B862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fro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ontro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ransferFunction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f</w:t>
      </w:r>
      <w:proofErr w:type="spellEnd"/>
    </w:p>
    <w:p w14:paraId="3A67508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fro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ontro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rgin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_respon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g2db</w:t>
      </w:r>
      <w:proofErr w:type="gramEnd"/>
    </w:p>
    <w:p w14:paraId="28891F4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proofErr w:type="gramEnd"/>
    </w:p>
    <w:p w14:paraId="2F812D7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oopshape_tools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proofErr w:type="gramEnd"/>
    </w:p>
    <w:p w14:paraId="09BA568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fro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proofErr w:type="spellEnd"/>
    </w:p>
    <w:p w14:paraId="4C9604C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243408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590F783F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ompute plant transfer functions</w:t>
      </w:r>
    </w:p>
    <w:p w14:paraId="4184F6BB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],</w:t>
      </w:r>
    </w:p>
    <w:p w14:paraId="24FA48B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proofErr w:type="gramStart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])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is comes from the plant</w:t>
      </w:r>
    </w:p>
    <w:p w14:paraId="30C453B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</w:p>
    <w:p w14:paraId="76CC9F5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+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</w:p>
    <w:p w14:paraId="230ADE1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72F63B5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[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I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)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this should be the same for every PID controller I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believe</w:t>
      </w:r>
      <w:proofErr w:type="gramEnd"/>
    </w:p>
    <w:p w14:paraId="6B50756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</w:p>
    <w:p w14:paraId="08B45B11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lastRenderedPageBreak/>
        <w:t>#PLOT = False</w:t>
      </w:r>
    </w:p>
    <w:p w14:paraId="0A1657A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</w:p>
    <w:p w14:paraId="162D1ED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5C043BE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#########################</w:t>
      </w:r>
    </w:p>
    <w:p w14:paraId="2979D53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  Control Design</w:t>
      </w:r>
    </w:p>
    <w:p w14:paraId="41F4AA51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#########################</w:t>
      </w:r>
    </w:p>
    <w:p w14:paraId="6236C66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ead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2.149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5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p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A65791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lead is for phase margin, lag is for disturbances/tracking, </w:t>
      </w:r>
      <w:proofErr w:type="spell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lpf</w:t>
      </w:r>
      <w:proofErr w:type="spell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s for noise</w:t>
      </w:r>
    </w:p>
    <w:p w14:paraId="51E338E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1509DB3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#############</w:t>
      </w:r>
    </w:p>
    <w:p w14:paraId="362ABD45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add</w:t>
      </w:r>
      <w:proofErr w:type="gram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a prefilter to eliminate the overshoot</w:t>
      </w:r>
    </w:p>
    <w:p w14:paraId="20ABCB1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#############</w:t>
      </w:r>
    </w:p>
    <w:p w14:paraId="799A448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t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*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p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E4505A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</w:t>
      </w:r>
    </w:p>
    <w:p w14:paraId="28F7B50F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 Convert Controller to State Space Equations if following method in 18.1.7</w:t>
      </w:r>
    </w:p>
    <w:p w14:paraId="41E9D9E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##</w:t>
      </w:r>
    </w:p>
    <w:p w14:paraId="4359BB3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nu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sarray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nu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646F8185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den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sarray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n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24C8BE0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nu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sarray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num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442F164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_den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sarray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n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5D7614FB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160FB8B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_name__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=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__main__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742D8AD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alculate</w:t>
      </w:r>
      <w:proofErr w:type="gram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bode plot and gain and phase margin for just the plant dynamics</w:t>
      </w:r>
    </w:p>
    <w:p w14:paraId="1234FFF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***added by Jacob Child</w:t>
      </w:r>
    </w:p>
    <w:p w14:paraId="164CDC9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1DB713E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ogspac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-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</w:p>
    <w:p w14:paraId="13833B3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$P(s)$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C84877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34D1D0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rgin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05F254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</w:p>
    <w:p w14:paraId="0D25F45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### Code added to find </w:t>
      </w:r>
      <w:proofErr w:type="spell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gammaN</w:t>
      </w:r>
      <w:proofErr w:type="spell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and </w:t>
      </w:r>
      <w:proofErr w:type="spell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gammaR</w:t>
      </w:r>
      <w:proofErr w:type="spell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and to plot the noise and tracking specifications</w:t>
      </w:r>
    </w:p>
    <w:p w14:paraId="041B04C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for the controller</w:t>
      </w:r>
    </w:p>
    <w:p w14:paraId="1B92D3A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Fal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6ACDAE1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0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ODO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fill out these omega's for </w:t>
      </w:r>
      <w:proofErr w:type="spell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gammaN</w:t>
      </w:r>
      <w:proofErr w:type="spell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and </w:t>
      </w:r>
      <w:proofErr w:type="spell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gammaR</w:t>
      </w:r>
      <w:proofErr w:type="spellEnd"/>
    </w:p>
    <w:p w14:paraId="6F9B8F3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4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4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4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Fal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3DD18D3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00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ODO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fill out these omegas for the tracking and noise specifications</w:t>
      </w:r>
    </w:p>
    <w:p w14:paraId="2B2444C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</w:p>
    <w:p w14:paraId="296FB4E1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racking and noise specifications</w:t>
      </w:r>
    </w:p>
    <w:p w14:paraId="3D7AD7C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pec</w:t>
      </w:r>
      <w:proofErr w:type="gramEnd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trackin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amm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4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l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CB3F3E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pec</w:t>
      </w:r>
      <w:proofErr w:type="gramEnd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noi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amm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4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000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l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EA1019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</w:t>
      </w:r>
    </w:p>
    <w:p w14:paraId="51C6F6C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</w:p>
    <w:p w14:paraId="58F683A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Mag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425FA4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for original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 system: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FFE863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t will spit out absolute magnitude, so I will not need to convert</w:t>
      </w:r>
    </w:p>
    <w:p w14:paraId="2270272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p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g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439AD2F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gammaR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 =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259C38BB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gammaN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 =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)</w:t>
      </w:r>
    </w:p>
    <w:p w14:paraId="7539201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</w:p>
    <w:p w14:paraId="2B91217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</w:p>
    <w:p w14:paraId="79BDD00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calculate</w:t>
      </w:r>
      <w:proofErr w:type="gram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bode plot and gain and phase margin for original PID * plant dynamics</w:t>
      </w:r>
    </w:p>
    <w:p w14:paraId="01E2C22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733E7CA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ogspac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-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</w:p>
    <w:p w14:paraId="3F41C90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$P(s)C_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{</w:t>
      </w:r>
      <w:proofErr w:type="spellStart"/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pid</w:t>
      </w:r>
      <w:proofErr w:type="spellEnd"/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}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(s)$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9C9C35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2C58E55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rgin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962D53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for original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C_pid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 system: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F9A183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i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5A0A8A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p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g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g2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F7346B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i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i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Fal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46BD25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p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g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771058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25ED2505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</w:t>
      </w:r>
    </w:p>
    <w:p w14:paraId="15B1EDA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  Define Design Specifications</w:t>
      </w:r>
    </w:p>
    <w:p w14:paraId="65F732C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</w:t>
      </w:r>
    </w:p>
    <w:p w14:paraId="5762DF1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0715726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plot</w:t>
      </w:r>
      <w:proofErr w:type="gram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the effect of adding the new compensator terms</w:t>
      </w:r>
    </w:p>
    <w:p w14:paraId="5CD3060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269C0DBF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ogspac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-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4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</w:p>
    <w:p w14:paraId="4BC816E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$P(s)C_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{final}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(s)$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6227BF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03F9D45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rgin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2532CB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for final P*C: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BE7945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i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E33A7D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p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g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g2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EBB179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i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is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Fal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3A85851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p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p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gm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m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c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F50109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2D9911A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igur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447E2C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i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gc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4D2D5D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i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es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egen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)</w:t>
      </w:r>
    </w:p>
    <w:p w14:paraId="176256C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2A7B03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</w:t>
      </w:r>
    </w:p>
    <w:p w14:paraId="661FEFF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</w:t>
      </w:r>
      <w:proofErr w:type="gramStart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now</w:t>
      </w:r>
      <w:proofErr w:type="gramEnd"/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check the closed-loop response with prefilter</w:t>
      </w:r>
    </w:p>
    <w:p w14:paraId="7246BE15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###########################################</w:t>
      </w:r>
    </w:p>
    <w:p w14:paraId="1EF7318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losed loop transfer function from R to Y - no prefilter</w:t>
      </w:r>
    </w:p>
    <w:p w14:paraId="0C33D24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3B1787A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losed loop transfer function from R to Y - with prefilter</w:t>
      </w:r>
    </w:p>
    <w:p w14:paraId="10BCB81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_with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32EE0AD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losed loop transfer function from R to U - no prefilter</w:t>
      </w:r>
    </w:p>
    <w:p w14:paraId="7122A97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U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59CBAEB1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losed loop transfer function from R to U - with prefilter</w:t>
      </w:r>
    </w:p>
    <w:p w14:paraId="75F9975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U_with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an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C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032FB2AF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57E6A18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i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igur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45D00D4B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l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99ABEC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grid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095AB8A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28E29F68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lor</w:t>
      </w:r>
      <w:proofErr w:type="gramStart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[</w:t>
      </w:r>
      <w:proofErr w:type="gramEnd"/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losed-loop $</w:t>
      </w:r>
      <w:r w:rsidRPr="000B0B53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\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frac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{Y}{R}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$ - no pre-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90A1D3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a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has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mega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od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_with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B_flag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plo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</w:p>
    <w:p w14:paraId="340EB46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lor</w:t>
      </w:r>
      <w:proofErr w:type="gramStart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[</w:t>
      </w:r>
      <w:proofErr w:type="gramEnd"/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losed-loop $</w:t>
      </w:r>
      <w:r w:rsidRPr="000B0B53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\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frac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{Y}{R}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$ - with pre-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32C61F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i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es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.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et_titl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losed-Loop Bode Plot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48B7D6B7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fig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es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egend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)</w:t>
      </w:r>
    </w:p>
    <w:p w14:paraId="4FB4FFF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6DCCD6F6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figur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4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65F7D9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l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8623583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ub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11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gr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AABE81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inspace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0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FF46E62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out_no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_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espon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F3B9B3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out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_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espon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Y_with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BF53BE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out_no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b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response without pre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2FC7F0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out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g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response with pre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BA23C0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egend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)</w:t>
      </w:r>
    </w:p>
    <w:p w14:paraId="09E5EEDB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ylabel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Step Response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508F9E9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54683BE1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ub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12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proofErr w:type="spell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grid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True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DCE1795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out_no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_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espon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U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66B77BC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out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tep_</w:t>
      </w:r>
      <w:proofErr w:type="gramStart"/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esponse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proofErr w:type="gramEnd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LOSED_R_to_U_with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DD4184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out_no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lor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b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ontrol effort without pre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A270CB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ot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out_F</w:t>
      </w:r>
      <w:proofErr w:type="spell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lor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g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0B0B53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abel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ontrol effort with prefilter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72099CF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ylabel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0B0B53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Control Effort'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8B96A4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legend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)</w:t>
      </w:r>
    </w:p>
    <w:p w14:paraId="6C2FC61D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FD044F0" w14:textId="77777777" w:rsidR="000B0B53" w:rsidRPr="000B0B53" w:rsidRDefault="000B0B53" w:rsidP="000B0B53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proofErr w:type="spellStart"/>
      <w:proofErr w:type="gramStart"/>
      <w:r w:rsidRPr="000B0B53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lt</w:t>
      </w:r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0B0B53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how</w:t>
      </w:r>
      <w:proofErr w:type="spellEnd"/>
      <w:proofErr w:type="gramEnd"/>
      <w:r w:rsidRPr="000B0B53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)</w:t>
      </w:r>
    </w:p>
    <w:p w14:paraId="73F19582" w14:textId="77777777" w:rsidR="000B0B53" w:rsidRPr="000B0B53" w:rsidRDefault="000B0B53" w:rsidP="000B0B53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20635CD" w14:textId="77777777" w:rsidR="000B0B53" w:rsidRDefault="000B0B53" w:rsidP="00CF0D31"/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0B0B53"/>
    <w:rsid w:val="000E1B54"/>
    <w:rsid w:val="00115713"/>
    <w:rsid w:val="00143999"/>
    <w:rsid w:val="00167F47"/>
    <w:rsid w:val="0017752D"/>
    <w:rsid w:val="001D0D22"/>
    <w:rsid w:val="001F2AD0"/>
    <w:rsid w:val="0023174A"/>
    <w:rsid w:val="00235B4B"/>
    <w:rsid w:val="00255788"/>
    <w:rsid w:val="002558D2"/>
    <w:rsid w:val="00363F65"/>
    <w:rsid w:val="00381FB0"/>
    <w:rsid w:val="003E7F78"/>
    <w:rsid w:val="0043514F"/>
    <w:rsid w:val="00446B4E"/>
    <w:rsid w:val="0045557D"/>
    <w:rsid w:val="0049787B"/>
    <w:rsid w:val="004C2D30"/>
    <w:rsid w:val="004E1B72"/>
    <w:rsid w:val="004E2791"/>
    <w:rsid w:val="0054393B"/>
    <w:rsid w:val="00564A6A"/>
    <w:rsid w:val="005A4255"/>
    <w:rsid w:val="005A5BBE"/>
    <w:rsid w:val="005D7979"/>
    <w:rsid w:val="005F1237"/>
    <w:rsid w:val="00627826"/>
    <w:rsid w:val="006338BA"/>
    <w:rsid w:val="00690862"/>
    <w:rsid w:val="00745020"/>
    <w:rsid w:val="007B31D5"/>
    <w:rsid w:val="00810DDF"/>
    <w:rsid w:val="008126FC"/>
    <w:rsid w:val="00820FFC"/>
    <w:rsid w:val="00841385"/>
    <w:rsid w:val="008C517E"/>
    <w:rsid w:val="008F51B0"/>
    <w:rsid w:val="009173C7"/>
    <w:rsid w:val="0095559B"/>
    <w:rsid w:val="00960E2F"/>
    <w:rsid w:val="00A05C82"/>
    <w:rsid w:val="00A57F66"/>
    <w:rsid w:val="00A90F08"/>
    <w:rsid w:val="00AA2FE4"/>
    <w:rsid w:val="00B1313F"/>
    <w:rsid w:val="00C762A0"/>
    <w:rsid w:val="00CA25E7"/>
    <w:rsid w:val="00CC4CE7"/>
    <w:rsid w:val="00CE5E1C"/>
    <w:rsid w:val="00CF0D31"/>
    <w:rsid w:val="00D14FD5"/>
    <w:rsid w:val="00D54873"/>
    <w:rsid w:val="00DA7F83"/>
    <w:rsid w:val="00E44D51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44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51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7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6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85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0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6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4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40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73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0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0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3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0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3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50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2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7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8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4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9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4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6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6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9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8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4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6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37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43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8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3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4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0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2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2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44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7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7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1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6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8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3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20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5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5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1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31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8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9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7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4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8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2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2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9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7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2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83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34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9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9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2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9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3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7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3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84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6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1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6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6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954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69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64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14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3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8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7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5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8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0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9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67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6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06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35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6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14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2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7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4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1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4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2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1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72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8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57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3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4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6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3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1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8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3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74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2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9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3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1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9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95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5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3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02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9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5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8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86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6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9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9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8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12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6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8</TotalTime>
  <Pages>19</Pages>
  <Words>2262</Words>
  <Characters>12899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5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12</cp:revision>
  <dcterms:created xsi:type="dcterms:W3CDTF">2021-12-11T16:29:00Z</dcterms:created>
  <dcterms:modified xsi:type="dcterms:W3CDTF">2023-04-25T19:57:00Z</dcterms:modified>
</cp:coreProperties>
</file>